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6" r:id="rId2"/>
    <p:sldId id="257" r:id="rId3"/>
    <p:sldId id="258" r:id="rId4"/>
    <p:sldId id="273" r:id="rId5"/>
    <p:sldId id="274" r:id="rId6"/>
    <p:sldId id="276" r:id="rId7"/>
    <p:sldId id="277" r:id="rId8"/>
    <p:sldId id="278" r:id="rId9"/>
    <p:sldId id="279" r:id="rId10"/>
    <p:sldId id="280" r:id="rId11"/>
    <p:sldId id="281" r:id="rId12"/>
    <p:sldId id="269" r:id="rId13"/>
    <p:sldId id="270" r:id="rId14"/>
    <p:sldId id="271" r:id="rId15"/>
    <p:sldId id="272" r:id="rId16"/>
    <p:sldId id="286" r:id="rId17"/>
    <p:sldId id="287" r:id="rId18"/>
    <p:sldId id="290" r:id="rId19"/>
    <p:sldId id="275" r:id="rId20"/>
    <p:sldId id="291" r:id="rId21"/>
    <p:sldId id="292" r:id="rId22"/>
    <p:sldId id="293" r:id="rId23"/>
    <p:sldId id="294" r:id="rId24"/>
    <p:sldId id="295" r:id="rId25"/>
    <p:sldId id="296" r:id="rId26"/>
    <p:sldId id="297" r:id="rId27"/>
    <p:sldId id="298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3" autoAdjust="0"/>
    <p:restoredTop sz="94660"/>
  </p:normalViewPr>
  <p:slideViewPr>
    <p:cSldViewPr snapToGrid="0">
      <p:cViewPr varScale="1">
        <p:scale>
          <a:sx n="66" d="100"/>
          <a:sy n="66" d="100"/>
        </p:scale>
        <p:origin x="72" y="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7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A23424-DEE1-474C-8CA6-8FF7DF8EAB4D}" type="datetimeFigureOut">
              <a:rPr lang="en-US" smtClean="0"/>
              <a:t>1/2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AA7A49-0F1F-4A7C-AF9C-8903C40705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9574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14F497-A5E9-4C61-8DD2-C675360628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746D2AD-FD3F-43BF-948D-3FA98987913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BA076A-EA06-4A71-94CC-203804D2E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720456-84EA-4916-948F-73ABC5AC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6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313371-8CAE-4B0B-92C7-900AD7639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991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742F82-780C-4CBB-83B1-349660859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0CDEA14-E7D1-46B1-98BA-F527B011DA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9FCA7C-20A0-4DEA-8387-33C305D96F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A1930C-54CC-4E2D-AD9A-1FC85887B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6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11DD32-0F83-4F7F-B0E2-FB45EBB522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817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4B64B19-F58C-45FB-9E9A-385B7805C90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8362D9-1E9E-442E-B047-AE1614678E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ABC61B-863C-44FC-9331-94BA55168C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55744F-E4BA-459D-AE6B-2DB3880329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6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BB1BC9-9855-4C70-9B5C-BB8F4E0BC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096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DB4966-86B8-402E-9BA2-D33BBA94F4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AEFEC4-D09E-4544-A694-598E7A5746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C9B898-250C-4875-A787-14FF5F01E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9C07F1-A9AF-4115-81A3-41F014A71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6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67EA63-35CE-409D-9D63-32B815442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818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D426A-932B-4595-B736-145AA31AC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CE67A1-6A7E-4ED6-A372-E099402FF6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362875-98FD-4ABB-8AD4-DFEFF55CBD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058357-845B-446B-8911-32E50D4901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6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326E2F-E54B-44CF-848B-031A2CD0B5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316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6DB750-F87B-4D5D-93E1-9BCF781A7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6538C5-2D6C-4EC4-AAF1-25E97921C0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C9D746-A70C-482F-ACB8-1C85222D11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29C9B4-5CD2-496E-AFD8-37C676DA3D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9446BC-5FDD-46BB-B5D7-3AD40708BE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6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7616E5-0507-413E-82EA-2076FA70C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5076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0C33AF-C970-4ECB-989D-B542CE1B16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E7BCB3-987A-40D1-A6D5-A48316199C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2525F2-7FC0-4E85-8FC3-402AC58C7C1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EF0E247-922C-44FB-9CB7-51F25F74D15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7408B50-67A0-4FAE-A622-70849C5320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9ABA142-702D-4CC2-8501-1E9277B0D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/2022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A8FB12D-80AB-4488-A8B7-BBB0385D3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6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EC94D60-AA5A-4D8A-A333-D0FED73F6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2262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62D50-2F3A-4587-8A19-DC4243C8F0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ABA41-A056-42C9-A088-800CC1D397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/2022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87E1D39-223B-4998-A81D-710C884F4C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6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CADD9E-80D2-4757-8007-42751614F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7600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B4EF3C-E48B-4AC6-B15D-22858F99D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D0E2EB-58F1-4CF9-9B45-B064D8476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E4210C-D144-4FD2-BF0A-A7ECA5ACF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3213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D235D-6259-4874-A199-79A2BD3F7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5A14D0-11E6-4E4B-A212-F41E7331D8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C4D400D-2F5C-4029-9008-8512F58633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C1C6CB-DFB1-409F-B80F-9407F13E44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6BE28C-1731-4E1D-89CC-D4A856D513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6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4FF162-F1B8-43E9-BD62-336C3F8D0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260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1D9440-5B84-4CA3-902B-C99D5BAB7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D20380B-5F54-4F29-BA68-9613EA62310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62F114C-DEF1-43DA-A018-A61AF27A40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EA97CDD-6591-467E-923D-293A51F6E5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5180B6-B6AF-4100-977C-AC48DA7DF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6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C54C474-8B60-40C8-ACE4-281D5011C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577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F154E4-EDE7-4E73-B225-27E5C3F15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127A49-5253-483C-9D89-6D937A6A6E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1A01EE-0329-4A25-84CE-5D5DAADD62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/24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79FA77-9731-43EB-8CD9-E11E4ECB21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42 -- Lecture 6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F8594-0A26-4B86-A475-59313F23E6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40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hyperlink" Target="http://dlmf.nist.gov/" TargetMode="Externa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store.doverpublications.com/0486612724.html" TargetMode="External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21.bin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3.wmf"/><Relationship Id="rId5" Type="http://schemas.openxmlformats.org/officeDocument/2006/relationships/image" Target="../media/image34.png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30.wmf"/><Relationship Id="rId9" Type="http://schemas.openxmlformats.org/officeDocument/2006/relationships/image" Target="../media/image3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21.bin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3.wmf"/><Relationship Id="rId5" Type="http://schemas.openxmlformats.org/officeDocument/2006/relationships/image" Target="../media/image34.png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30.wmf"/><Relationship Id="rId9" Type="http://schemas.openxmlformats.org/officeDocument/2006/relationships/image" Target="../media/image3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3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5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BDF17C-E82C-4B81-A5F8-25A9209377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D94DB1-3467-40A8-BA89-DE9108A66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6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B6E637-08E0-4D49-9E0B-D8B5E5D031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ADFEB32-EBCA-4FF9-87C1-9C7CDFA7CAA0}"/>
              </a:ext>
            </a:extLst>
          </p:cNvPr>
          <p:cNvSpPr txBox="1"/>
          <p:nvPr/>
        </p:nvSpPr>
        <p:spPr>
          <a:xfrm>
            <a:off x="936702" y="189571"/>
            <a:ext cx="1022566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42 Quantum Mechanics II</a:t>
            </a:r>
          </a:p>
          <a:p>
            <a:pPr algn="ctr"/>
            <a:r>
              <a:rPr lang="en-US" sz="3200" b="1" dirty="0"/>
              <a:t>12-12:50 PM  MWF  Olin 103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ACAB1C-FE86-41A1-866F-CAF434231243}"/>
              </a:ext>
            </a:extLst>
          </p:cNvPr>
          <p:cNvSpPr txBox="1"/>
          <p:nvPr/>
        </p:nvSpPr>
        <p:spPr>
          <a:xfrm>
            <a:off x="936702" y="1759352"/>
            <a:ext cx="11117765" cy="44473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7030A0"/>
                </a:solidFill>
              </a:rPr>
              <a:t>Plan for Lecture 6</a:t>
            </a: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Approximate solutions for stationary states </a:t>
            </a: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Perturbation theory examples (Chap. 13 and 12 B) –</a:t>
            </a:r>
          </a:p>
          <a:p>
            <a:endParaRPr lang="en-US" sz="1100" b="1" dirty="0">
              <a:solidFill>
                <a:srgbClr val="7030A0"/>
              </a:solidFill>
            </a:endParaRPr>
          </a:p>
          <a:p>
            <a:pPr marL="457200" indent="-457200">
              <a:buAutoNum type="arabicPeriod"/>
            </a:pPr>
            <a:endParaRPr lang="en-US" sz="3200" b="1" dirty="0"/>
          </a:p>
          <a:p>
            <a:pPr marL="457200" indent="-457200">
              <a:buAutoNum type="arabicPeriod"/>
            </a:pPr>
            <a:r>
              <a:rPr lang="en-US" sz="3200" b="1" dirty="0"/>
              <a:t>The hyperfine interaction</a:t>
            </a:r>
          </a:p>
          <a:p>
            <a:pPr marL="457200" indent="-457200">
              <a:buAutoNum type="arabicPeriod"/>
            </a:pPr>
            <a:r>
              <a:rPr lang="en-US" sz="3200" b="1" dirty="0"/>
              <a:t>The WKB or “quasi-classical” approximation</a:t>
            </a:r>
          </a:p>
          <a:p>
            <a:endParaRPr lang="en-US" sz="3200" b="1" dirty="0"/>
          </a:p>
          <a:p>
            <a:endParaRPr lang="en-US" sz="2400" b="1" dirty="0"/>
          </a:p>
          <a:p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1782581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79CD21B-7F39-457C-B4EF-14F00AC86A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C028FFF-444A-4B06-8A42-7023E15009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3B8C8F5-8061-48F7-B458-B41C9337EF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EE02368-A4BD-41C7-AB18-93669F5B8C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647008"/>
              </p:ext>
            </p:extLst>
          </p:nvPr>
        </p:nvGraphicFramePr>
        <p:xfrm>
          <a:off x="132547" y="452116"/>
          <a:ext cx="9956800" cy="240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4" name="Equation" r:id="rId3" imgW="3987720" imgH="965160" progId="Equation.DSMT4">
                  <p:embed/>
                </p:oleObj>
              </mc:Choice>
              <mc:Fallback>
                <p:oleObj name="Equation" r:id="rId3" imgW="3987720" imgH="965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6E28C31-9E5A-4F38-AF64-920FBF1FCC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547" y="452116"/>
                        <a:ext cx="9956800" cy="240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E781BE9-7B15-42A8-96C3-8612663111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615091"/>
              </p:ext>
            </p:extLst>
          </p:nvPr>
        </p:nvGraphicFramePr>
        <p:xfrm>
          <a:off x="6377650" y="2123209"/>
          <a:ext cx="4030714" cy="1129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5" name="Equation" r:id="rId5" imgW="1676160" imgH="469800" progId="Equation.DSMT4">
                  <p:embed/>
                </p:oleObj>
              </mc:Choice>
              <mc:Fallback>
                <p:oleObj name="Equation" r:id="rId5" imgW="1676160" imgH="469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ABA161D-A655-41C5-ADD1-85B9592E59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77650" y="2123209"/>
                        <a:ext cx="4030714" cy="1129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A798A75-7F39-4E63-A81D-2F628C9C0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741891"/>
              </p:ext>
            </p:extLst>
          </p:nvPr>
        </p:nvGraphicFramePr>
        <p:xfrm>
          <a:off x="282615" y="3005377"/>
          <a:ext cx="6365051" cy="3400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6" name="Equation" r:id="rId7" imgW="1854000" imgH="990360" progId="Equation.DSMT4">
                  <p:embed/>
                </p:oleObj>
              </mc:Choice>
              <mc:Fallback>
                <p:oleObj name="Equation" r:id="rId7" imgW="185400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2615" y="3005377"/>
                        <a:ext cx="6365051" cy="3400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29B1A0C6-0322-4B9F-B89E-B51D36DE9D4D}"/>
              </a:ext>
            </a:extLst>
          </p:cNvPr>
          <p:cNvSpPr txBox="1"/>
          <p:nvPr/>
        </p:nvSpPr>
        <p:spPr>
          <a:xfrm>
            <a:off x="7581418" y="3773347"/>
            <a:ext cx="39469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Is this consistent with the results from your textbook?</a:t>
            </a:r>
          </a:p>
        </p:txBody>
      </p:sp>
    </p:spTree>
    <p:extLst>
      <p:ext uri="{BB962C8B-B14F-4D97-AF65-F5344CB8AC3E}">
        <p14:creationId xmlns:p14="http://schemas.microsoft.com/office/powerpoint/2010/main" val="25557904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7248031-EA38-4C0D-8AFA-1E95AEEF18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D482F5E-199F-4940-B19C-907F1791D6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593D0A-EFF6-4281-93E0-A01B1F9504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EC755D4-4197-4FCF-BFFB-AC2F1D237B84}"/>
              </a:ext>
            </a:extLst>
          </p:cNvPr>
          <p:cNvSpPr txBox="1"/>
          <p:nvPr/>
        </p:nvSpPr>
        <p:spPr>
          <a:xfrm>
            <a:off x="224852" y="299803"/>
            <a:ext cx="1128759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New topic --   WKB or “quasi-classical” approximation   </a:t>
            </a:r>
          </a:p>
          <a:p>
            <a:pPr algn="l"/>
            <a:endParaRPr lang="en-US" sz="2400" b="1" dirty="0"/>
          </a:p>
          <a:p>
            <a:pPr algn="l"/>
            <a:r>
              <a:rPr lang="en-US" sz="2400" b="1" dirty="0"/>
              <a:t>Developed by Wentzel, </a:t>
            </a:r>
            <a:r>
              <a:rPr lang="en-US" sz="2400" b="1" dirty="0" err="1"/>
              <a:t>Kramers</a:t>
            </a:r>
            <a:r>
              <a:rPr lang="en-US" sz="2400" b="1" dirty="0"/>
              <a:t>, and Brillouin  and several others</a:t>
            </a:r>
          </a:p>
          <a:p>
            <a:pPr algn="l"/>
            <a:endParaRPr lang="en-US" sz="2400" b="1" dirty="0"/>
          </a:p>
          <a:p>
            <a:pPr algn="l"/>
            <a:r>
              <a:rPr lang="en-US" sz="2400" b="1" dirty="0"/>
              <a:t>First consider exact solution to a convenient reference system --</a:t>
            </a:r>
          </a:p>
        </p:txBody>
      </p:sp>
    </p:spTree>
    <p:extLst>
      <p:ext uri="{BB962C8B-B14F-4D97-AF65-F5344CB8AC3E}">
        <p14:creationId xmlns:p14="http://schemas.microsoft.com/office/powerpoint/2010/main" val="394603888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5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434412"/>
              </p:ext>
            </p:extLst>
          </p:nvPr>
        </p:nvGraphicFramePr>
        <p:xfrm>
          <a:off x="935038" y="698500"/>
          <a:ext cx="847248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8" name="Equation" r:id="rId3" imgW="5511600" imgH="622080" progId="Equation.DSMT4">
                  <p:embed/>
                </p:oleObj>
              </mc:Choice>
              <mc:Fallback>
                <p:oleObj name="Equation" r:id="rId3" imgW="5511600" imgH="6220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5038" y="698500"/>
                        <a:ext cx="8472487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44513" y="1931949"/>
          <a:ext cx="9045575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9" name="Equation" r:id="rId5" imgW="6387840" imgH="1002960" progId="Equation.DSMT4">
                  <p:embed/>
                </p:oleObj>
              </mc:Choice>
              <mc:Fallback>
                <p:oleObj name="Equation" r:id="rId5" imgW="6387840" imgH="1002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4513" y="1931949"/>
                        <a:ext cx="9045575" cy="1419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V="1">
            <a:off x="2743200" y="3657600"/>
            <a:ext cx="0" cy="25146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2476501" y="5108084"/>
            <a:ext cx="5257800" cy="3175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 rot="16200000">
            <a:off x="1782721" y="4231433"/>
            <a:ext cx="13158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nergy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848600" y="4872336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</a:t>
            </a:r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3103776" y="3909604"/>
            <a:ext cx="4135225" cy="1957796"/>
          </a:xfrm>
          <a:prstGeom prst="line">
            <a:avLst/>
          </a:prstGeom>
          <a:ln w="38100">
            <a:solidFill>
              <a:srgbClr val="DA32AA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495800" y="5105401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2743201" y="4350092"/>
            <a:ext cx="4991101" cy="2"/>
          </a:xfrm>
          <a:prstGeom prst="line">
            <a:avLst/>
          </a:prstGeom>
          <a:ln w="38100">
            <a:solidFill>
              <a:srgbClr val="0000F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7848601" y="4038600"/>
            <a:ext cx="782425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208362" y="3539125"/>
            <a:ext cx="782425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U(x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4E0A959-0FBA-4D1A-AA2F-16F392FE9486}"/>
              </a:ext>
            </a:extLst>
          </p:cNvPr>
          <p:cNvSpPr txBox="1"/>
          <p:nvPr/>
        </p:nvSpPr>
        <p:spPr>
          <a:xfrm>
            <a:off x="256478" y="181129"/>
            <a:ext cx="109523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xample of particle interacting with an electromagnetic field </a:t>
            </a:r>
          </a:p>
        </p:txBody>
      </p:sp>
    </p:spTree>
    <p:extLst>
      <p:ext uri="{BB962C8B-B14F-4D97-AF65-F5344CB8AC3E}">
        <p14:creationId xmlns:p14="http://schemas.microsoft.com/office/powerpoint/2010/main" val="102373160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5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838201" y="304801"/>
            <a:ext cx="113537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One dimensional Schrödinger equation for charged particle in an electrostatic fiel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05001" y="1035216"/>
          <a:ext cx="500062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8" name="Equation" r:id="rId3" imgW="3530520" imgH="698400" progId="Equation.DSMT4">
                  <p:embed/>
                </p:oleObj>
              </mc:Choice>
              <mc:Fallback>
                <p:oleObj name="Equation" r:id="rId3" imgW="3530520" imgH="698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001" y="1035216"/>
                        <a:ext cx="5000625" cy="98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2743200" y="1949108"/>
            <a:ext cx="0" cy="25146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476501" y="3399592"/>
            <a:ext cx="5257800" cy="3175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 rot="16200000">
            <a:off x="1782721" y="2522941"/>
            <a:ext cx="13158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nerg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848600" y="3163844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</a:t>
            </a:r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3103776" y="2201112"/>
            <a:ext cx="4135225" cy="1957796"/>
          </a:xfrm>
          <a:prstGeom prst="line">
            <a:avLst/>
          </a:prstGeom>
          <a:ln w="38100">
            <a:solidFill>
              <a:srgbClr val="DA32AA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495800" y="3396909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2743201" y="2641600"/>
            <a:ext cx="4991101" cy="2"/>
          </a:xfrm>
          <a:prstGeom prst="line">
            <a:avLst/>
          </a:prstGeom>
          <a:ln w="38100">
            <a:solidFill>
              <a:srgbClr val="0000F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848601" y="2330108"/>
            <a:ext cx="782425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208362" y="1830633"/>
            <a:ext cx="782425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U(x)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429000" y="4309531"/>
          <a:ext cx="6234718" cy="2046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9" name="Equation" r:id="rId5" imgW="5333760" imgH="1752480" progId="Equation.DSMT4">
                  <p:embed/>
                </p:oleObj>
              </mc:Choice>
              <mc:Fallback>
                <p:oleObj name="Equation" r:id="rId5" imgW="5333760" imgH="17524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9000" y="4309531"/>
                        <a:ext cx="6234718" cy="2046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848403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5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905000" y="152401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Digression – library of solutions to differential equations</a:t>
            </a:r>
          </a:p>
          <a:p>
            <a:r>
              <a:rPr lang="en-US" sz="2400" dirty="0">
                <a:latin typeface="+mj-lt"/>
                <a:hlinkClick r:id="rId2"/>
              </a:rPr>
              <a:t>http://dlmf.nist.gov/</a:t>
            </a:r>
            <a:endParaRPr lang="en-US" sz="2400" dirty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0313" y="1213536"/>
            <a:ext cx="7191375" cy="49126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749064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5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1" y="304800"/>
            <a:ext cx="3629025" cy="47625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590800" y="5486401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://store.doverpublications.com/0486612724.html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7334768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5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1" y="304801"/>
            <a:ext cx="8562975" cy="3971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13632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5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1371600"/>
            <a:ext cx="8738616" cy="3581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49110" t="25060" r="36652" b="55755"/>
          <a:stretch/>
        </p:blipFill>
        <p:spPr>
          <a:xfrm>
            <a:off x="2514600" y="252028"/>
            <a:ext cx="1981200" cy="123824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172200" y="2209801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Ai(z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458200" y="1828801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0000FF"/>
                </a:solidFill>
                <a:latin typeface="+mj-lt"/>
              </a:rPr>
              <a:t>Bi(z)</a:t>
            </a:r>
          </a:p>
        </p:txBody>
      </p:sp>
    </p:spTree>
    <p:extLst>
      <p:ext uri="{BB962C8B-B14F-4D97-AF65-F5344CB8AC3E}">
        <p14:creationId xmlns:p14="http://schemas.microsoft.com/office/powerpoint/2010/main" val="160354098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9B7BA2B-887F-4F92-91FD-D12136C33B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5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1105543-71C6-4E95-A65F-3B2626441A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8D4A8D-42E5-409B-925D-A4CD33544B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801E5A5-8FCE-4833-9D20-125E9A6CC9DA}"/>
              </a:ext>
            </a:extLst>
          </p:cNvPr>
          <p:cNvSpPr txBox="1"/>
          <p:nvPr/>
        </p:nvSpPr>
        <p:spPr>
          <a:xfrm>
            <a:off x="579863" y="267629"/>
            <a:ext cx="98799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xample Maple input --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5F72CAC-FB4B-4E7C-B4CE-9C3F0EE48C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18986"/>
            <a:ext cx="12192000" cy="4620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192821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5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002055" y="130493"/>
          <a:ext cx="6235700" cy="330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0" name="Equation" r:id="rId3" imgW="5333760" imgH="2831760" progId="Equation.DSMT4">
                  <p:embed/>
                </p:oleObj>
              </mc:Choice>
              <mc:Fallback>
                <p:oleObj name="Equation" r:id="rId3" imgW="5333760" imgH="28317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2055" y="130493"/>
                        <a:ext cx="6235700" cy="330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098675" y="3608389"/>
          <a:ext cx="7158038" cy="270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1" name="Equation" r:id="rId5" imgW="6273720" imgH="2374560" progId="Equation.DSMT4">
                  <p:embed/>
                </p:oleObj>
              </mc:Choice>
              <mc:Fallback>
                <p:oleObj name="Equation" r:id="rId5" imgW="6273720" imgH="23745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98675" y="3608389"/>
                        <a:ext cx="7158038" cy="2708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 rot="19908408">
            <a:off x="5373967" y="4893226"/>
            <a:ext cx="373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</a:t>
            </a:r>
            <a:r>
              <a:rPr lang="en-US" sz="2400" dirty="0">
                <a:latin typeface="+mj-lt"/>
              </a:rPr>
              <a:t>normalization constant</a:t>
            </a:r>
          </a:p>
        </p:txBody>
      </p:sp>
    </p:spTree>
    <p:extLst>
      <p:ext uri="{BB962C8B-B14F-4D97-AF65-F5344CB8AC3E}">
        <p14:creationId xmlns:p14="http://schemas.microsoft.com/office/powerpoint/2010/main" val="672351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61F3C362-1D64-46D4-968C-0B06156884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0804" y="715298"/>
            <a:ext cx="11050390" cy="5216203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F644520-2130-480F-B6CE-7BF16F45B8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22D71AB-94A6-4281-8C38-037A71CE79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CD3D93-F120-4D2E-A64A-9DE0D39C7F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667792D-A0E6-4004-BFB3-A7B6071C9EF5}"/>
              </a:ext>
            </a:extLst>
          </p:cNvPr>
          <p:cNvSpPr/>
          <p:nvPr/>
        </p:nvSpPr>
        <p:spPr>
          <a:xfrm>
            <a:off x="838200" y="4942391"/>
            <a:ext cx="10609162" cy="497710"/>
          </a:xfrm>
          <a:prstGeom prst="rect">
            <a:avLst/>
          </a:prstGeom>
          <a:solidFill>
            <a:srgbClr val="FFFF00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06817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5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828800" y="228601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ome properties of Airy functions – </a:t>
            </a:r>
          </a:p>
          <a:p>
            <a:r>
              <a:rPr lang="en-US" sz="2400" b="1" dirty="0"/>
              <a:t>            Integral form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3001" y="685801"/>
            <a:ext cx="3952875" cy="1228725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887580" y="2063572"/>
          <a:ext cx="5189621" cy="343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7" name="Equation" r:id="rId4" imgW="3009600" imgH="1993680" progId="Equation.DSMT4">
                  <p:embed/>
                </p:oleObj>
              </mc:Choice>
              <mc:Fallback>
                <p:oleObj name="Equation" r:id="rId4" imgW="3009600" imgH="19936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87580" y="2063572"/>
                        <a:ext cx="5189621" cy="343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640610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5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32984" y="547688"/>
          <a:ext cx="6234113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2" name="Equation" r:id="rId3" imgW="5333760" imgH="2120760" progId="Equation.DSMT4">
                  <p:embed/>
                </p:oleObj>
              </mc:Choice>
              <mc:Fallback>
                <p:oleObj name="Equation" r:id="rId3" imgW="5333760" imgH="21207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2984" y="547688"/>
                        <a:ext cx="6234113" cy="247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75783" y="152401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result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18709" y="3144942"/>
            <a:ext cx="8143875" cy="3090655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209584" y="3128098"/>
          <a:ext cx="1275699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3" name="Equation" r:id="rId6" imgW="901440" imgH="279360" progId="Equation.DSMT4">
                  <p:embed/>
                </p:oleObj>
              </mc:Choice>
              <mc:Fallback>
                <p:oleObj name="Equation" r:id="rId6" imgW="901440" imgH="2793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09584" y="3128098"/>
                        <a:ext cx="1275699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504859" y="5624514"/>
          <a:ext cx="98901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4" name="Equation" r:id="rId8" imgW="698400" imgH="279360" progId="Equation.DSMT4">
                  <p:embed/>
                </p:oleObj>
              </mc:Choice>
              <mc:Fallback>
                <p:oleObj name="Equation" r:id="rId8" imgW="698400" imgH="2793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04859" y="5624514"/>
                        <a:ext cx="989013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644809" y="4689475"/>
          <a:ext cx="10445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5" name="Equation" r:id="rId10" imgW="736560" imgH="279360" progId="Equation.DSMT4">
                  <p:embed/>
                </p:oleObj>
              </mc:Choice>
              <mc:Fallback>
                <p:oleObj name="Equation" r:id="rId10" imgW="736560" imgH="2793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44809" y="4689475"/>
                        <a:ext cx="1044575" cy="395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A89EA3D-F6BE-471F-AE91-A6A683A23AD3}"/>
              </a:ext>
            </a:extLst>
          </p:cNvPr>
          <p:cNvSpPr txBox="1"/>
          <p:nvPr/>
        </p:nvSpPr>
        <p:spPr>
          <a:xfrm>
            <a:off x="7404410" y="196901"/>
            <a:ext cx="460545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Note that in this case, physical solutions exist for all energies </a:t>
            </a:r>
            <a:r>
              <a:rPr lang="en-US" sz="2400" b="1" i="1" dirty="0"/>
              <a:t>E</a:t>
            </a:r>
            <a:r>
              <a:rPr lang="en-US" sz="2400" b="1" dirty="0"/>
              <a:t>;  the wavefunction oscillates for</a:t>
            </a:r>
          </a:p>
          <a:p>
            <a:r>
              <a:rPr lang="en-US" sz="2400" b="1" i="1" dirty="0"/>
              <a:t>x&lt;</a:t>
            </a:r>
            <a:r>
              <a:rPr lang="en-US" sz="2400" b="1" i="1" dirty="0" err="1"/>
              <a:t>a+E</a:t>
            </a:r>
            <a:r>
              <a:rPr lang="en-US" sz="2400" b="1" i="1" dirty="0"/>
              <a:t>/</a:t>
            </a:r>
            <a:r>
              <a:rPr lang="en-US" sz="2400" b="1" i="1" dirty="0" err="1"/>
              <a:t>qF</a:t>
            </a:r>
            <a:r>
              <a:rPr lang="en-US" sz="2400" b="1" i="1" dirty="0"/>
              <a:t>  </a:t>
            </a:r>
            <a:r>
              <a:rPr lang="en-US" sz="2400" b="1" dirty="0"/>
              <a:t>and decays for  </a:t>
            </a:r>
            <a:r>
              <a:rPr lang="en-US" sz="2400" b="1" i="1" dirty="0"/>
              <a:t>x&gt;</a:t>
            </a:r>
            <a:r>
              <a:rPr lang="en-US" sz="2400" b="1" i="1" dirty="0" err="1"/>
              <a:t>a+E</a:t>
            </a:r>
            <a:r>
              <a:rPr lang="en-US" sz="2400" b="1" i="1" dirty="0"/>
              <a:t>/</a:t>
            </a:r>
            <a:r>
              <a:rPr lang="en-US" sz="2400" b="1" i="1" dirty="0" err="1"/>
              <a:t>qF</a:t>
            </a:r>
            <a:r>
              <a:rPr lang="en-US" sz="2400" b="1" i="1" dirty="0"/>
              <a:t> .   </a:t>
            </a:r>
          </a:p>
          <a:p>
            <a:pPr algn="l"/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06988685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5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32984" y="547688"/>
          <a:ext cx="6234113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0" name="Equation" r:id="rId3" imgW="5333760" imgH="2120760" progId="Equation.DSMT4">
                  <p:embed/>
                </p:oleObj>
              </mc:Choice>
              <mc:Fallback>
                <p:oleObj name="Equation" r:id="rId3" imgW="5333760" imgH="21207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2984" y="547688"/>
                        <a:ext cx="6234113" cy="247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75783" y="152401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ummary of result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18709" y="3144942"/>
            <a:ext cx="8143875" cy="3090655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209584" y="3128098"/>
          <a:ext cx="1275699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1" name="Equation" r:id="rId6" imgW="901440" imgH="279360" progId="Equation.DSMT4">
                  <p:embed/>
                </p:oleObj>
              </mc:Choice>
              <mc:Fallback>
                <p:oleObj name="Equation" r:id="rId6" imgW="901440" imgH="2793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09584" y="3128098"/>
                        <a:ext cx="1275699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504859" y="5624514"/>
          <a:ext cx="98901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2" name="Equation" r:id="rId8" imgW="698400" imgH="279360" progId="Equation.DSMT4">
                  <p:embed/>
                </p:oleObj>
              </mc:Choice>
              <mc:Fallback>
                <p:oleObj name="Equation" r:id="rId8" imgW="698400" imgH="2793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04859" y="5624514"/>
                        <a:ext cx="989013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644809" y="4689475"/>
          <a:ext cx="10445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3" name="Equation" r:id="rId10" imgW="736560" imgH="279360" progId="Equation.DSMT4">
                  <p:embed/>
                </p:oleObj>
              </mc:Choice>
              <mc:Fallback>
                <p:oleObj name="Equation" r:id="rId10" imgW="736560" imgH="2793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44809" y="4689475"/>
                        <a:ext cx="1044575" cy="395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A89EA3D-F6BE-471F-AE91-A6A683A23AD3}"/>
              </a:ext>
            </a:extLst>
          </p:cNvPr>
          <p:cNvSpPr txBox="1"/>
          <p:nvPr/>
        </p:nvSpPr>
        <p:spPr>
          <a:xfrm>
            <a:off x="7404410" y="196901"/>
            <a:ext cx="460545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Note that in this case, physical solutions exist for a continuous range of energies </a:t>
            </a:r>
            <a:r>
              <a:rPr lang="en-US" sz="2400" b="1" i="1" dirty="0"/>
              <a:t>E</a:t>
            </a:r>
            <a:r>
              <a:rPr lang="en-US" sz="2400" b="1" dirty="0"/>
              <a:t>;  the wavefunction oscillates for</a:t>
            </a:r>
          </a:p>
          <a:p>
            <a:r>
              <a:rPr lang="en-US" sz="2400" b="1" i="1" dirty="0"/>
              <a:t>x&lt;</a:t>
            </a:r>
            <a:r>
              <a:rPr lang="en-US" sz="2400" b="1" i="1" dirty="0" err="1"/>
              <a:t>a+E</a:t>
            </a:r>
            <a:r>
              <a:rPr lang="en-US" sz="2400" b="1" i="1" dirty="0"/>
              <a:t>/</a:t>
            </a:r>
            <a:r>
              <a:rPr lang="en-US" sz="2400" b="1" i="1" dirty="0" err="1"/>
              <a:t>qF</a:t>
            </a:r>
            <a:r>
              <a:rPr lang="en-US" sz="2400" b="1" i="1" dirty="0"/>
              <a:t>  </a:t>
            </a:r>
            <a:r>
              <a:rPr lang="en-US" sz="2400" b="1" dirty="0"/>
              <a:t>and decays for  </a:t>
            </a:r>
            <a:r>
              <a:rPr lang="en-US" sz="2400" b="1" i="1" dirty="0"/>
              <a:t>x&gt;</a:t>
            </a:r>
            <a:r>
              <a:rPr lang="en-US" sz="2400" b="1" i="1" dirty="0" err="1"/>
              <a:t>a+E</a:t>
            </a:r>
            <a:r>
              <a:rPr lang="en-US" sz="2400" b="1" i="1" dirty="0"/>
              <a:t>/</a:t>
            </a:r>
            <a:r>
              <a:rPr lang="en-US" sz="2400" b="1" i="1" dirty="0" err="1"/>
              <a:t>qF</a:t>
            </a:r>
            <a:r>
              <a:rPr lang="en-US" sz="2400" b="1" i="1" dirty="0"/>
              <a:t> .   </a:t>
            </a:r>
          </a:p>
          <a:p>
            <a:pPr algn="l"/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44134186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5A464DB-BFB2-4D8F-B604-9F3C35AD26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5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30FEB2F-C07F-4C3D-ABD5-76F6058C67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9FC639-5E3D-43FC-BBC3-5870F6118B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FDA72B7-938B-408F-8F7A-41282E96259D}"/>
              </a:ext>
            </a:extLst>
          </p:cNvPr>
          <p:cNvSpPr txBox="1"/>
          <p:nvPr/>
        </p:nvSpPr>
        <p:spPr>
          <a:xfrm>
            <a:off x="301083" y="289932"/>
            <a:ext cx="100472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Related example with bound stationary state solutions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2DA3F6B-21B5-4B5A-AF9B-A06CAF762A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6600" y="741363"/>
          <a:ext cx="9175750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4" name="Equation" r:id="rId3" imgW="5968800" imgH="1002960" progId="Equation.DSMT4">
                  <p:embed/>
                </p:oleObj>
              </mc:Choice>
              <mc:Fallback>
                <p:oleObj name="Equation" r:id="rId3" imgW="5968800" imgH="1002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2DA3F6B-21B5-4B5A-AF9B-A06CAF762A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6600" y="741363"/>
                        <a:ext cx="9175750" cy="153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BC0A1DEA-5964-4789-985C-1DF473D48C86}"/>
              </a:ext>
            </a:extLst>
          </p:cNvPr>
          <p:cNvCxnSpPr/>
          <p:nvPr/>
        </p:nvCxnSpPr>
        <p:spPr>
          <a:xfrm flipV="1">
            <a:off x="3914078" y="2609385"/>
            <a:ext cx="0" cy="3066586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723DEA6-2035-499B-A14D-7C358A33F570}"/>
              </a:ext>
            </a:extLst>
          </p:cNvPr>
          <p:cNvCxnSpPr>
            <a:cxnSpLocks/>
          </p:cNvCxnSpPr>
          <p:nvPr/>
        </p:nvCxnSpPr>
        <p:spPr>
          <a:xfrm>
            <a:off x="3882702" y="5675971"/>
            <a:ext cx="4727898" cy="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71EEA379-C56F-4CD6-BE7B-D8EDD2677B5C}"/>
              </a:ext>
            </a:extLst>
          </p:cNvPr>
          <p:cNvSpPr txBox="1"/>
          <p:nvPr/>
        </p:nvSpPr>
        <p:spPr>
          <a:xfrm rot="15992566">
            <a:off x="3071400" y="3911845"/>
            <a:ext cx="7664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U(x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50B4ECB-FFD2-42CF-B998-380839C6DDFD}"/>
              </a:ext>
            </a:extLst>
          </p:cNvPr>
          <p:cNvSpPr txBox="1"/>
          <p:nvPr/>
        </p:nvSpPr>
        <p:spPr>
          <a:xfrm>
            <a:off x="8760761" y="5445138"/>
            <a:ext cx="7664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x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7FAABDC8-8691-4C8A-8679-ABFCC32AD136}"/>
              </a:ext>
            </a:extLst>
          </p:cNvPr>
          <p:cNvCxnSpPr/>
          <p:nvPr/>
        </p:nvCxnSpPr>
        <p:spPr>
          <a:xfrm flipV="1">
            <a:off x="3882702" y="3157511"/>
            <a:ext cx="3661098" cy="2518460"/>
          </a:xfrm>
          <a:prstGeom prst="line">
            <a:avLst/>
          </a:prstGeom>
          <a:ln w="698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949CFA83-A7CB-46BB-A9FA-815BCFE48B24}"/>
              </a:ext>
            </a:extLst>
          </p:cNvPr>
          <p:cNvCxnSpPr>
            <a:cxnSpLocks/>
          </p:cNvCxnSpPr>
          <p:nvPr/>
        </p:nvCxnSpPr>
        <p:spPr>
          <a:xfrm flipH="1" flipV="1">
            <a:off x="3898392" y="2829365"/>
            <a:ext cx="15686" cy="2846606"/>
          </a:xfrm>
          <a:prstGeom prst="line">
            <a:avLst/>
          </a:prstGeom>
          <a:ln w="698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9DF39210-DEE8-428A-BBCB-9D762CB6D380}"/>
              </a:ext>
            </a:extLst>
          </p:cNvPr>
          <p:cNvCxnSpPr/>
          <p:nvPr/>
        </p:nvCxnSpPr>
        <p:spPr>
          <a:xfrm>
            <a:off x="3949090" y="4988859"/>
            <a:ext cx="838063" cy="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0455EA4A-65E6-4968-9D69-16E15C9219F6}"/>
              </a:ext>
            </a:extLst>
          </p:cNvPr>
          <p:cNvCxnSpPr>
            <a:cxnSpLocks/>
          </p:cNvCxnSpPr>
          <p:nvPr/>
        </p:nvCxnSpPr>
        <p:spPr>
          <a:xfrm>
            <a:off x="3949089" y="4416741"/>
            <a:ext cx="1764162" cy="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43632D02-F08D-41AE-AF90-5A3D148BA12E}"/>
              </a:ext>
            </a:extLst>
          </p:cNvPr>
          <p:cNvCxnSpPr>
            <a:cxnSpLocks/>
          </p:cNvCxnSpPr>
          <p:nvPr/>
        </p:nvCxnSpPr>
        <p:spPr>
          <a:xfrm>
            <a:off x="3882702" y="3716462"/>
            <a:ext cx="2948404" cy="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E3701D14-C10D-4B51-82B2-335695A49D64}"/>
              </a:ext>
            </a:extLst>
          </p:cNvPr>
          <p:cNvSpPr txBox="1"/>
          <p:nvPr/>
        </p:nvSpPr>
        <p:spPr>
          <a:xfrm>
            <a:off x="7019365" y="3746215"/>
            <a:ext cx="41013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Discrete energy levels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1EC6B483-5782-49D3-B4BA-D170DA96FB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91716" y="4230306"/>
          <a:ext cx="4671045" cy="853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5" name="Equation" r:id="rId5" imgW="2361960" imgH="431640" progId="Equation.DSMT4">
                  <p:embed/>
                </p:oleObj>
              </mc:Choice>
              <mc:Fallback>
                <p:oleObj name="Equation" r:id="rId5" imgW="2361960" imgH="4316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1EC6B483-5782-49D3-B4BA-D170DA96FB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91716" y="4230306"/>
                        <a:ext cx="4671045" cy="853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619442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6D6AD9B-4546-4D83-BA55-AA24585503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5A6518-3F67-48F5-80AA-DD5D245844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0DA57D8-E3A2-4399-AB46-20085740DD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4</a:t>
            </a:fld>
            <a:endParaRPr lang="en-US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133D3293-67F1-4E86-B72A-BB04451C753A}"/>
              </a:ext>
            </a:extLst>
          </p:cNvPr>
          <p:cNvCxnSpPr/>
          <p:nvPr/>
        </p:nvCxnSpPr>
        <p:spPr>
          <a:xfrm flipV="1">
            <a:off x="571280" y="31083"/>
            <a:ext cx="0" cy="3066586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0A7D901C-E126-4DFC-B143-426D579BADB5}"/>
              </a:ext>
            </a:extLst>
          </p:cNvPr>
          <p:cNvCxnSpPr>
            <a:cxnSpLocks/>
          </p:cNvCxnSpPr>
          <p:nvPr/>
        </p:nvCxnSpPr>
        <p:spPr>
          <a:xfrm>
            <a:off x="539904" y="3097669"/>
            <a:ext cx="4727898" cy="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FD1132DA-8A94-444B-86F6-24FBEB81932B}"/>
              </a:ext>
            </a:extLst>
          </p:cNvPr>
          <p:cNvSpPr txBox="1"/>
          <p:nvPr/>
        </p:nvSpPr>
        <p:spPr>
          <a:xfrm rot="15992566">
            <a:off x="-271398" y="1333543"/>
            <a:ext cx="7664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U(x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9609A37-3A71-4AD5-ADBD-61F386D5F02F}"/>
              </a:ext>
            </a:extLst>
          </p:cNvPr>
          <p:cNvSpPr txBox="1"/>
          <p:nvPr/>
        </p:nvSpPr>
        <p:spPr>
          <a:xfrm>
            <a:off x="4946227" y="2636004"/>
            <a:ext cx="7664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x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01671FDB-A9DF-4A5C-B1F1-6BD5C88F86D4}"/>
              </a:ext>
            </a:extLst>
          </p:cNvPr>
          <p:cNvCxnSpPr/>
          <p:nvPr/>
        </p:nvCxnSpPr>
        <p:spPr>
          <a:xfrm flipV="1">
            <a:off x="539904" y="579209"/>
            <a:ext cx="3661098" cy="2518460"/>
          </a:xfrm>
          <a:prstGeom prst="line">
            <a:avLst/>
          </a:prstGeom>
          <a:ln w="698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AD12165-317B-4246-85BB-71CE5C5BC177}"/>
              </a:ext>
            </a:extLst>
          </p:cNvPr>
          <p:cNvCxnSpPr>
            <a:cxnSpLocks/>
          </p:cNvCxnSpPr>
          <p:nvPr/>
        </p:nvCxnSpPr>
        <p:spPr>
          <a:xfrm flipH="1" flipV="1">
            <a:off x="555594" y="251063"/>
            <a:ext cx="15686" cy="2846606"/>
          </a:xfrm>
          <a:prstGeom prst="line">
            <a:avLst/>
          </a:prstGeom>
          <a:ln w="698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3756499-62CD-41C0-B8DC-1DB4ED19B450}"/>
              </a:ext>
            </a:extLst>
          </p:cNvPr>
          <p:cNvCxnSpPr/>
          <p:nvPr/>
        </p:nvCxnSpPr>
        <p:spPr>
          <a:xfrm>
            <a:off x="606292" y="2410557"/>
            <a:ext cx="838063" cy="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B8D61050-4557-45B6-B7A0-404856C56DDA}"/>
              </a:ext>
            </a:extLst>
          </p:cNvPr>
          <p:cNvCxnSpPr>
            <a:cxnSpLocks/>
          </p:cNvCxnSpPr>
          <p:nvPr/>
        </p:nvCxnSpPr>
        <p:spPr>
          <a:xfrm>
            <a:off x="606291" y="1838439"/>
            <a:ext cx="1764162" cy="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4DE63F6-4D82-4C87-8DF6-8B9F929503BE}"/>
              </a:ext>
            </a:extLst>
          </p:cNvPr>
          <p:cNvCxnSpPr>
            <a:cxnSpLocks/>
          </p:cNvCxnSpPr>
          <p:nvPr/>
        </p:nvCxnSpPr>
        <p:spPr>
          <a:xfrm>
            <a:off x="539904" y="1138160"/>
            <a:ext cx="2948404" cy="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B901B72-0F57-4B36-970C-A074A53F4A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373907"/>
              </p:ext>
            </p:extLst>
          </p:nvPr>
        </p:nvGraphicFramePr>
        <p:xfrm>
          <a:off x="5078109" y="387640"/>
          <a:ext cx="4671045" cy="853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7" name="Equation" r:id="rId3" imgW="2361960" imgH="431640" progId="Equation.DSMT4">
                  <p:embed/>
                </p:oleObj>
              </mc:Choice>
              <mc:Fallback>
                <p:oleObj name="Equation" r:id="rId3" imgW="2361960" imgH="4316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1EC6B483-5782-49D3-B4BA-D170DA96FB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78109" y="387640"/>
                        <a:ext cx="4671045" cy="853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6EB46EB-585B-4D7D-A98E-4D9793C277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883782"/>
              </p:ext>
            </p:extLst>
          </p:nvPr>
        </p:nvGraphicFramePr>
        <p:xfrm>
          <a:off x="5300668" y="1266087"/>
          <a:ext cx="42259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8" name="Equation" r:id="rId5" imgW="2984400" imgH="672840" progId="Equation.DSMT4">
                  <p:embed/>
                </p:oleObj>
              </mc:Choice>
              <mc:Fallback>
                <p:oleObj name="Equation" r:id="rId5" imgW="2984400" imgH="6728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00668" y="1266087"/>
                        <a:ext cx="4225925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A4B19245-3978-47FB-A659-5B3B9D6269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828545"/>
              </p:ext>
            </p:extLst>
          </p:nvPr>
        </p:nvGraphicFramePr>
        <p:xfrm>
          <a:off x="365365" y="3375875"/>
          <a:ext cx="5776913" cy="291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9" name="Equation" r:id="rId7" imgW="4940280" imgH="2501640" progId="Equation.DSMT4">
                  <p:embed/>
                </p:oleObj>
              </mc:Choice>
              <mc:Fallback>
                <p:oleObj name="Equation" r:id="rId7" imgW="4940280" imgH="2501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5365" y="3375875"/>
                        <a:ext cx="5776913" cy="291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2C5F5B0-1C26-41B7-91A8-804A42182C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781743"/>
              </p:ext>
            </p:extLst>
          </p:nvPr>
        </p:nvGraphicFramePr>
        <p:xfrm>
          <a:off x="6225148" y="4292721"/>
          <a:ext cx="5753195" cy="2173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0" name="Equation" r:id="rId9" imgW="3860640" imgH="1460160" progId="Equation.DSMT4">
                  <p:embed/>
                </p:oleObj>
              </mc:Choice>
              <mc:Fallback>
                <p:oleObj name="Equation" r:id="rId9" imgW="3860640" imgH="14601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25148" y="4292721"/>
                        <a:ext cx="5753195" cy="2173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672418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EACD940-AA5B-4E81-A649-2A295769EE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7A2E374-DA54-4E87-AF77-BB177071A7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B802E78-7A36-43B3-A958-330B539DAB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89BC14D-4AA3-41BC-AEFD-DA8C93EFE0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6300" y="1057275"/>
            <a:ext cx="10439400" cy="4743450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193D560-F897-406C-8EEC-1870CDF209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79672"/>
              </p:ext>
            </p:extLst>
          </p:nvPr>
        </p:nvGraphicFramePr>
        <p:xfrm>
          <a:off x="4142282" y="260350"/>
          <a:ext cx="38608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8" name="Equation" r:id="rId4" imgW="2590560" imgH="698400" progId="Equation.DSMT4">
                  <p:embed/>
                </p:oleObj>
              </mc:Choice>
              <mc:Fallback>
                <p:oleObj name="Equation" r:id="rId4" imgW="2590560" imgH="6984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22C5F5B0-1C26-41B7-91A8-804A42182C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42282" y="260350"/>
                        <a:ext cx="3860800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134F272-BD05-4FE3-83F8-58AA0E3E28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281676"/>
              </p:ext>
            </p:extLst>
          </p:nvPr>
        </p:nvGraphicFramePr>
        <p:xfrm>
          <a:off x="9080500" y="3719512"/>
          <a:ext cx="1803400" cy="954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9" name="Equation" r:id="rId6" imgW="863280" imgH="457200" progId="Equation.DSMT4">
                  <p:embed/>
                </p:oleObj>
              </mc:Choice>
              <mc:Fallback>
                <p:oleObj name="Equation" r:id="rId6" imgW="863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80500" y="3719512"/>
                        <a:ext cx="1803400" cy="954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F650A8A5-F0C6-4245-A9C2-9DD14434E121}"/>
              </a:ext>
            </a:extLst>
          </p:cNvPr>
          <p:cNvCxnSpPr/>
          <p:nvPr/>
        </p:nvCxnSpPr>
        <p:spPr>
          <a:xfrm>
            <a:off x="10955936" y="4211872"/>
            <a:ext cx="749508" cy="0"/>
          </a:xfrm>
          <a:prstGeom prst="straightConnector1">
            <a:avLst/>
          </a:prstGeom>
          <a:ln w="571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>
            <a:extLst>
              <a:ext uri="{FF2B5EF4-FFF2-40B4-BE49-F238E27FC236}">
                <a16:creationId xmlns:a16="http://schemas.microsoft.com/office/drawing/2014/main" id="{6D10A615-94D5-41CF-AD20-4BC08D268E99}"/>
              </a:ext>
            </a:extLst>
          </p:cNvPr>
          <p:cNvSpPr>
            <a:spLocks noChangeAspect="1"/>
          </p:cNvSpPr>
          <p:nvPr/>
        </p:nvSpPr>
        <p:spPr>
          <a:xfrm>
            <a:off x="1696262" y="3170872"/>
            <a:ext cx="548640" cy="548640"/>
          </a:xfrm>
          <a:prstGeom prst="ellipse">
            <a:avLst/>
          </a:prstGeom>
          <a:noFill/>
          <a:ln w="793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895D2726-0D18-4522-B102-4F323E264455}"/>
              </a:ext>
            </a:extLst>
          </p:cNvPr>
          <p:cNvSpPr>
            <a:spLocks noChangeAspect="1"/>
          </p:cNvSpPr>
          <p:nvPr/>
        </p:nvSpPr>
        <p:spPr>
          <a:xfrm>
            <a:off x="4294453" y="3170872"/>
            <a:ext cx="548640" cy="548640"/>
          </a:xfrm>
          <a:prstGeom prst="ellipse">
            <a:avLst/>
          </a:prstGeom>
          <a:noFill/>
          <a:ln w="793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274AF14A-DDCD-4F7C-889A-9B3ABA8F5105}"/>
              </a:ext>
            </a:extLst>
          </p:cNvPr>
          <p:cNvSpPr>
            <a:spLocks noChangeAspect="1"/>
          </p:cNvSpPr>
          <p:nvPr/>
        </p:nvSpPr>
        <p:spPr>
          <a:xfrm>
            <a:off x="6072682" y="3237703"/>
            <a:ext cx="548640" cy="548640"/>
          </a:xfrm>
          <a:prstGeom prst="ellipse">
            <a:avLst/>
          </a:prstGeom>
          <a:noFill/>
          <a:ln w="793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Arrow: Up 12">
            <a:extLst>
              <a:ext uri="{FF2B5EF4-FFF2-40B4-BE49-F238E27FC236}">
                <a16:creationId xmlns:a16="http://schemas.microsoft.com/office/drawing/2014/main" id="{37E09466-88D1-4948-B595-9B72A2AEBF6D}"/>
              </a:ext>
            </a:extLst>
          </p:cNvPr>
          <p:cNvSpPr/>
          <p:nvPr/>
        </p:nvSpPr>
        <p:spPr>
          <a:xfrm>
            <a:off x="4228892" y="3980681"/>
            <a:ext cx="749508" cy="462381"/>
          </a:xfrm>
          <a:prstGeom prst="up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Arrow: Up 13">
            <a:extLst>
              <a:ext uri="{FF2B5EF4-FFF2-40B4-BE49-F238E27FC236}">
                <a16:creationId xmlns:a16="http://schemas.microsoft.com/office/drawing/2014/main" id="{5A593FBD-CEA0-431C-A1A7-71B96746E4D5}"/>
              </a:ext>
            </a:extLst>
          </p:cNvPr>
          <p:cNvSpPr/>
          <p:nvPr/>
        </p:nvSpPr>
        <p:spPr>
          <a:xfrm>
            <a:off x="6096000" y="3980681"/>
            <a:ext cx="749508" cy="462381"/>
          </a:xfrm>
          <a:prstGeom prst="up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Arrow: Up 14">
            <a:extLst>
              <a:ext uri="{FF2B5EF4-FFF2-40B4-BE49-F238E27FC236}">
                <a16:creationId xmlns:a16="http://schemas.microsoft.com/office/drawing/2014/main" id="{9D688DDF-B0CF-43DB-BE69-FEA7E82121A0}"/>
              </a:ext>
            </a:extLst>
          </p:cNvPr>
          <p:cNvSpPr/>
          <p:nvPr/>
        </p:nvSpPr>
        <p:spPr>
          <a:xfrm>
            <a:off x="1656934" y="3917358"/>
            <a:ext cx="749508" cy="462381"/>
          </a:xfrm>
          <a:prstGeom prst="up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A49248B-D530-4B65-B004-BC13ECA2F894}"/>
              </a:ext>
            </a:extLst>
          </p:cNvPr>
          <p:cNvSpPr txBox="1"/>
          <p:nvPr/>
        </p:nvSpPr>
        <p:spPr>
          <a:xfrm>
            <a:off x="4351728" y="4858952"/>
            <a:ext cx="35181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Possible discrete energies</a:t>
            </a:r>
          </a:p>
        </p:txBody>
      </p:sp>
    </p:spTree>
    <p:extLst>
      <p:ext uri="{BB962C8B-B14F-4D97-AF65-F5344CB8AC3E}">
        <p14:creationId xmlns:p14="http://schemas.microsoft.com/office/powerpoint/2010/main" val="384592759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7D8020A-4B0E-4222-86E4-CA90542A6C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49BD140-973F-49E4-9BFC-DAAF5D5F68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AD5BA83-7FD9-42D1-BD2F-6C06E758F8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6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062927C-5280-470C-AD3B-6BC8A24CC4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258867"/>
              </p:ext>
            </p:extLst>
          </p:nvPr>
        </p:nvGraphicFramePr>
        <p:xfrm>
          <a:off x="1402933" y="458141"/>
          <a:ext cx="9734758" cy="6038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8" name="Equation" r:id="rId3" imgW="6387840" imgH="3962160" progId="Equation.DSMT4">
                  <p:embed/>
                </p:oleObj>
              </mc:Choice>
              <mc:Fallback>
                <p:oleObj name="Equation" r:id="rId3" imgW="6387840" imgH="3962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2933" y="458141"/>
                        <a:ext cx="9734758" cy="6038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5F5EB85-589A-45E3-B1A8-60D928193FAB}"/>
              </a:ext>
            </a:extLst>
          </p:cNvPr>
          <p:cNvSpPr txBox="1"/>
          <p:nvPr/>
        </p:nvSpPr>
        <p:spPr>
          <a:xfrm>
            <a:off x="134911" y="136525"/>
            <a:ext cx="117073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Back to the WKB or quasi classical approximation</a:t>
            </a:r>
          </a:p>
        </p:txBody>
      </p:sp>
    </p:spTree>
    <p:extLst>
      <p:ext uri="{BB962C8B-B14F-4D97-AF65-F5344CB8AC3E}">
        <p14:creationId xmlns:p14="http://schemas.microsoft.com/office/powerpoint/2010/main" val="352328570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05FA14E-67C5-474A-8FA5-E39FA0BD24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7B96EFB-C5D5-4958-9C3D-5E8CC34F95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02E1509-CED3-4AAD-B33C-912CD09406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7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3E2A64A-DAA9-45D8-B440-D34AAC0B2C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359671"/>
              </p:ext>
            </p:extLst>
          </p:nvPr>
        </p:nvGraphicFramePr>
        <p:xfrm>
          <a:off x="297902" y="251372"/>
          <a:ext cx="7855498" cy="2151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1" name="Equation" r:id="rId3" imgW="4914720" imgH="1346040" progId="Equation.DSMT4">
                  <p:embed/>
                </p:oleObj>
              </mc:Choice>
              <mc:Fallback>
                <p:oleObj name="Equation" r:id="rId3" imgW="491472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902" y="251372"/>
                        <a:ext cx="7855498" cy="2151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9A043054-EA19-43BD-BE53-F9B6A9E7C16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7902" y="2788872"/>
            <a:ext cx="5566204" cy="128025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5CB7AE9-4FFC-41B0-8756-0C64A12B9D4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65464" y="1758429"/>
            <a:ext cx="3893070" cy="428237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858F0F4-F527-4592-89C9-904EBC55CFF7}"/>
              </a:ext>
            </a:extLst>
          </p:cNvPr>
          <p:cNvSpPr txBox="1"/>
          <p:nvPr/>
        </p:nvSpPr>
        <p:spPr>
          <a:xfrm>
            <a:off x="297902" y="4454994"/>
            <a:ext cx="671749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Your textbook shows that when </a:t>
            </a:r>
            <a:r>
              <a:rPr lang="en-US" sz="2400" b="1" i="1" dirty="0"/>
              <a:t>V(x)</a:t>
            </a:r>
            <a:r>
              <a:rPr lang="en-US" sz="2400" b="1" dirty="0"/>
              <a:t> is a harmonic oscillator potential, this formula gives the exact energy eigenvalues.</a:t>
            </a:r>
          </a:p>
        </p:txBody>
      </p:sp>
      <p:sp>
        <p:nvSpPr>
          <p:cNvPr id="9" name="Arrow: Down 8">
            <a:extLst>
              <a:ext uri="{FF2B5EF4-FFF2-40B4-BE49-F238E27FC236}">
                <a16:creationId xmlns:a16="http://schemas.microsoft.com/office/drawing/2014/main" id="{20559D07-66E9-4D44-B95C-D27528C58AFD}"/>
              </a:ext>
            </a:extLst>
          </p:cNvPr>
          <p:cNvSpPr/>
          <p:nvPr/>
        </p:nvSpPr>
        <p:spPr>
          <a:xfrm rot="1219187">
            <a:off x="9106158" y="1829522"/>
            <a:ext cx="554636" cy="81017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rrow: Down 9">
            <a:extLst>
              <a:ext uri="{FF2B5EF4-FFF2-40B4-BE49-F238E27FC236}">
                <a16:creationId xmlns:a16="http://schemas.microsoft.com/office/drawing/2014/main" id="{4B3D5D3A-7894-4AF5-9A4E-8695DC0ACDE8}"/>
              </a:ext>
            </a:extLst>
          </p:cNvPr>
          <p:cNvSpPr/>
          <p:nvPr/>
        </p:nvSpPr>
        <p:spPr>
          <a:xfrm rot="19191082">
            <a:off x="10356954" y="1841789"/>
            <a:ext cx="554636" cy="81017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3C1AEB4-365B-4C7E-8CCB-E494081F3619}"/>
              </a:ext>
            </a:extLst>
          </p:cNvPr>
          <p:cNvSpPr txBox="1"/>
          <p:nvPr/>
        </p:nvSpPr>
        <p:spPr>
          <a:xfrm>
            <a:off x="8610600" y="1342178"/>
            <a:ext cx="32834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Classical turning points</a:t>
            </a:r>
          </a:p>
        </p:txBody>
      </p:sp>
    </p:spTree>
    <p:extLst>
      <p:ext uri="{BB962C8B-B14F-4D97-AF65-F5344CB8AC3E}">
        <p14:creationId xmlns:p14="http://schemas.microsoft.com/office/powerpoint/2010/main" val="10238695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8626427-1204-47B9-86FE-6CC980AAD1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A82D6D3-AB52-4A87-AD51-9447CEB719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8F0000-D89E-4B38-92A4-DB4DAD2596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3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FE11A7F-8867-45E7-98F2-2EB5E3F6B02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3456"/>
          <a:stretch/>
        </p:blipFill>
        <p:spPr>
          <a:xfrm>
            <a:off x="423079" y="1293350"/>
            <a:ext cx="11068050" cy="3556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48187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FDDE77D-1AC1-4AD6-B388-2854401BE6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69A6F5D-F52F-4EB1-8CBE-97CB1C336A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D014203-6480-4E57-B769-924A6FFC5B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9AB0A78-5383-45A9-B147-11CF11FE2B2E}"/>
              </a:ext>
            </a:extLst>
          </p:cNvPr>
          <p:cNvSpPr txBox="1"/>
          <p:nvPr/>
        </p:nvSpPr>
        <p:spPr>
          <a:xfrm>
            <a:off x="752355" y="1099595"/>
            <a:ext cx="996580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Now consider internal magnetic fields within an atom –</a:t>
            </a:r>
          </a:p>
          <a:p>
            <a:pPr lvl="1"/>
            <a:r>
              <a:rPr lang="en-US" sz="2400" b="1" dirty="0"/>
              <a:t>These are produced by:</a:t>
            </a:r>
          </a:p>
          <a:p>
            <a:pPr marL="1371600" lvl="2" indent="-457200">
              <a:buFont typeface="+mj-lt"/>
              <a:buAutoNum type="arabicPeriod"/>
            </a:pPr>
            <a:r>
              <a:rPr lang="en-US" sz="2400" b="1" dirty="0"/>
              <a:t>The magnetic dipole moment of the electron</a:t>
            </a:r>
          </a:p>
          <a:p>
            <a:pPr marL="1371600" lvl="2" indent="-457200">
              <a:buFont typeface="+mj-lt"/>
              <a:buAutoNum type="arabicPeriod"/>
            </a:pPr>
            <a:r>
              <a:rPr lang="en-US" sz="2400" b="1" dirty="0"/>
              <a:t>The magnetic field produced by the charge of the electron</a:t>
            </a:r>
          </a:p>
          <a:p>
            <a:pPr marL="1371600" lvl="2" indent="-457200">
              <a:buFont typeface="+mj-lt"/>
              <a:buAutoNum type="arabicPeriod"/>
            </a:pPr>
            <a:r>
              <a:rPr lang="en-US" sz="2400" b="1" dirty="0"/>
              <a:t>The magnetic dipole moment of the nucleus</a:t>
            </a:r>
          </a:p>
          <a:p>
            <a:pPr algn="l"/>
            <a:endParaRPr lang="en-US" sz="2400" b="1" dirty="0"/>
          </a:p>
          <a:p>
            <a:pPr algn="l"/>
            <a:r>
              <a:rPr lang="en-US" sz="2400" b="1" dirty="0"/>
              <a:t>In PHY 712 we will derive the famous hyperfine interaction potential which arises from the interactions of the magnetic fields and moments</a:t>
            </a:r>
          </a:p>
        </p:txBody>
      </p:sp>
    </p:spTree>
    <p:extLst>
      <p:ext uri="{BB962C8B-B14F-4D97-AF65-F5344CB8AC3E}">
        <p14:creationId xmlns:p14="http://schemas.microsoft.com/office/powerpoint/2010/main" val="21575225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FDDE77D-1AC1-4AD6-B388-2854401BE6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69A6F5D-F52F-4EB1-8CBE-97CB1C336A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D014203-6480-4E57-B769-924A6FFC5B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2B2E2A3-98A2-4834-A613-A603E81A4F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731246"/>
              </p:ext>
            </p:extLst>
          </p:nvPr>
        </p:nvGraphicFramePr>
        <p:xfrm>
          <a:off x="1105483" y="239712"/>
          <a:ext cx="10515600" cy="648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9" name="Equation" r:id="rId3" imgW="6489360" imgH="4000320" progId="Equation.DSMT4">
                  <p:embed/>
                </p:oleObj>
              </mc:Choice>
              <mc:Fallback>
                <p:oleObj name="Equation" r:id="rId3" imgW="6489360" imgH="40003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5483" y="239712"/>
                        <a:ext cx="10515600" cy="6481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42982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F0D24B62-C33E-4B1D-895B-E9B0D9ACF25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8997" y="4937325"/>
            <a:ext cx="10967081" cy="1724981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3540120-F1EF-4F8E-91AE-3725B2C6DC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4294127-0624-4890-83FA-53EBAC91AC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7E0FA7-0CC9-45EF-B755-D0C3CF92CE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6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06836E0-B01A-47CA-A384-1A068E1CECF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9654" y="934594"/>
            <a:ext cx="1944487" cy="105941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C5E58EF-A5EF-414B-B914-4E8EDDA95483}"/>
              </a:ext>
            </a:extLst>
          </p:cNvPr>
          <p:cNvSpPr txBox="1"/>
          <p:nvPr/>
        </p:nvSpPr>
        <p:spPr>
          <a:xfrm>
            <a:off x="393539" y="136525"/>
            <a:ext cx="64586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Notation in your textbook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FB718FC-8D77-48D7-AE9B-FC15AAA61E33}"/>
              </a:ext>
            </a:extLst>
          </p:cNvPr>
          <p:cNvSpPr txBox="1"/>
          <p:nvPr/>
        </p:nvSpPr>
        <p:spPr>
          <a:xfrm>
            <a:off x="3622876" y="1122744"/>
            <a:ext cx="19445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ym typeface="Wingdings" panose="05000000000000000000" pitchFamily="2" charset="2"/>
              </a:rPr>
              <a:t>   </a:t>
            </a:r>
            <a:r>
              <a:rPr lang="en-US" sz="3200" b="1" i="1" dirty="0" err="1">
                <a:latin typeface="Symbol" panose="05050102010706020507" pitchFamily="18" charset="2"/>
                <a:sym typeface="Wingdings" panose="05000000000000000000" pitchFamily="2" charset="2"/>
              </a:rPr>
              <a:t>m</a:t>
            </a:r>
            <a:r>
              <a:rPr lang="en-US" sz="3200" b="1" i="1" baseline="-25000" dirty="0" err="1">
                <a:sym typeface="Wingdings" panose="05000000000000000000" pitchFamily="2" charset="2"/>
              </a:rPr>
              <a:t>N</a:t>
            </a:r>
            <a:endParaRPr lang="en-US" sz="3200" b="1" i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92A604D-049D-41BB-80E9-B3B9F06ED6FA}"/>
              </a:ext>
            </a:extLst>
          </p:cNvPr>
          <p:cNvSpPr txBox="1"/>
          <p:nvPr/>
        </p:nvSpPr>
        <p:spPr>
          <a:xfrm>
            <a:off x="2569580" y="2164466"/>
            <a:ext cx="78129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Here  the quantum operator I references the nuclear spi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942C46B-BCE0-42D6-B352-EE5F4AEA2122}"/>
              </a:ext>
            </a:extLst>
          </p:cNvPr>
          <p:cNvSpPr txBox="1"/>
          <p:nvPr/>
        </p:nvSpPr>
        <p:spPr>
          <a:xfrm>
            <a:off x="254644" y="4931943"/>
            <a:ext cx="100121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Hyperfine Hamiltonian discussed in your textbook  (approximating  </a:t>
            </a:r>
            <a:r>
              <a:rPr lang="en-US" sz="2400" b="1" i="1" dirty="0"/>
              <a:t>g</a:t>
            </a:r>
            <a:r>
              <a:rPr lang="en-US" sz="2400" b="1" dirty="0"/>
              <a:t>=2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790ACD1-E3ED-40DC-8844-FE8275426AF2}"/>
              </a:ext>
            </a:extLst>
          </p:cNvPr>
          <p:cNvSpPr txBox="1"/>
          <p:nvPr/>
        </p:nvSpPr>
        <p:spPr>
          <a:xfrm>
            <a:off x="6088284" y="663563"/>
            <a:ext cx="570631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Here </a:t>
            </a:r>
            <a:r>
              <a:rPr lang="en-US" sz="2400" b="1" i="1" dirty="0" err="1"/>
              <a:t>g</a:t>
            </a:r>
            <a:r>
              <a:rPr lang="en-US" sz="2400" b="1" i="1" baseline="-25000" dirty="0" err="1"/>
              <a:t>p</a:t>
            </a:r>
            <a:r>
              <a:rPr lang="en-US" sz="2400" b="1" dirty="0"/>
              <a:t> denotes the g-factor for a proton</a:t>
            </a:r>
          </a:p>
          <a:p>
            <a:pPr algn="l"/>
            <a:r>
              <a:rPr lang="en-US" sz="2400" b="1" dirty="0"/>
              <a:t>          </a:t>
            </a:r>
            <a:r>
              <a:rPr lang="en-US" sz="2400" b="1" i="1" dirty="0" err="1"/>
              <a:t>m</a:t>
            </a:r>
            <a:r>
              <a:rPr lang="en-US" sz="2400" b="1" i="1" baseline="-25000" dirty="0" err="1"/>
              <a:t>p</a:t>
            </a:r>
            <a:r>
              <a:rPr lang="en-US" sz="2400" b="1" baseline="-25000" dirty="0"/>
              <a:t> </a:t>
            </a:r>
            <a:r>
              <a:rPr lang="en-US" sz="2400" b="1" dirty="0"/>
              <a:t>denotes the proton mass;  other </a:t>
            </a:r>
          </a:p>
          <a:p>
            <a:pPr algn="l"/>
            <a:r>
              <a:rPr lang="en-US" sz="2400" b="1" dirty="0"/>
              <a:t>          nuclei can be similarly analyzed  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FEBEB1D-002B-4AC3-A318-F4CCC04792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81216"/>
              </p:ext>
            </p:extLst>
          </p:nvPr>
        </p:nvGraphicFramePr>
        <p:xfrm>
          <a:off x="948158" y="3056844"/>
          <a:ext cx="8551807" cy="1404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8" name="Equation" r:id="rId5" imgW="5105160" imgH="838080" progId="Equation.DSMT4">
                  <p:embed/>
                </p:oleObj>
              </mc:Choice>
              <mc:Fallback>
                <p:oleObj name="Equation" r:id="rId5" imgW="51051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8158" y="3056844"/>
                        <a:ext cx="8551807" cy="1404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235B9D71-0E68-4DED-A8A2-559178998A11}"/>
              </a:ext>
            </a:extLst>
          </p:cNvPr>
          <p:cNvSpPr txBox="1"/>
          <p:nvPr/>
        </p:nvSpPr>
        <p:spPr>
          <a:xfrm>
            <a:off x="9627277" y="3602033"/>
            <a:ext cx="19445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 dirty="0">
                <a:sym typeface="Wingdings" panose="05000000000000000000" pitchFamily="2" charset="2"/>
              </a:rPr>
              <a:t>m </a:t>
            </a:r>
            <a:r>
              <a:rPr lang="en-US" sz="2400" b="1" dirty="0">
                <a:sym typeface="Wingdings" panose="05000000000000000000" pitchFamily="2" charset="2"/>
              </a:rPr>
              <a:t>   </a:t>
            </a:r>
            <a:r>
              <a:rPr lang="en-US" sz="3200" b="1" i="1" dirty="0">
                <a:latin typeface="Symbol" panose="05050102010706020507" pitchFamily="18" charset="2"/>
                <a:sym typeface="Wingdings" panose="05000000000000000000" pitchFamily="2" charset="2"/>
              </a:rPr>
              <a:t>m</a:t>
            </a:r>
            <a:r>
              <a:rPr lang="en-US" sz="3200" b="1" i="1" baseline="-25000" dirty="0">
                <a:sym typeface="Wingdings" panose="05000000000000000000" pitchFamily="2" charset="2"/>
              </a:rPr>
              <a:t>e</a:t>
            </a:r>
            <a:endParaRPr lang="en-US" sz="3200" b="1" i="1" dirty="0"/>
          </a:p>
        </p:txBody>
      </p:sp>
    </p:spTree>
    <p:extLst>
      <p:ext uri="{BB962C8B-B14F-4D97-AF65-F5344CB8AC3E}">
        <p14:creationId xmlns:p14="http://schemas.microsoft.com/office/powerpoint/2010/main" val="4541323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B7EB2F4-F36A-47C5-8FEB-A671179350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F3B6F94-AC00-4689-A9FF-560B674DCB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FF9F75-BD49-4CAB-8FFC-5D254B4402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F94B465-155E-43F5-91BA-32A789A634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8997" y="238001"/>
            <a:ext cx="10967081" cy="172498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687CE4C-7B2A-4200-BB5C-8413FBB884C3}"/>
              </a:ext>
            </a:extLst>
          </p:cNvPr>
          <p:cNvSpPr txBox="1"/>
          <p:nvPr/>
        </p:nvSpPr>
        <p:spPr>
          <a:xfrm>
            <a:off x="254644" y="232619"/>
            <a:ext cx="100121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Hyperfine Hamiltonian discussed in your textbook  (approximating  </a:t>
            </a:r>
            <a:r>
              <a:rPr lang="en-US" sz="2400" b="1" i="1" dirty="0"/>
              <a:t>g</a:t>
            </a:r>
            <a:r>
              <a:rPr lang="en-US" sz="2400" b="1" dirty="0"/>
              <a:t>=2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E838962-1DD0-4588-9D78-4433DC37ECCF}"/>
              </a:ext>
            </a:extLst>
          </p:cNvPr>
          <p:cNvSpPr txBox="1"/>
          <p:nvPr/>
        </p:nvSpPr>
        <p:spPr>
          <a:xfrm>
            <a:off x="435980" y="1964366"/>
            <a:ext cx="1132004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Here,  </a:t>
            </a:r>
            <a:r>
              <a:rPr lang="en-US" sz="2400" b="1" i="1" dirty="0"/>
              <a:t>R</a:t>
            </a:r>
            <a:r>
              <a:rPr lang="en-US" sz="2400" b="1" dirty="0"/>
              <a:t> denotes the distance of the electron from the nucleus.</a:t>
            </a:r>
          </a:p>
          <a:p>
            <a:pPr algn="l"/>
            <a:endParaRPr lang="en-US" sz="2400" b="1" dirty="0"/>
          </a:p>
          <a:p>
            <a:pPr algn="l"/>
            <a:r>
              <a:rPr lang="en-US" sz="2400" b="1" dirty="0"/>
              <a:t>Now, consider the effects of this perturbation on the </a:t>
            </a:r>
          </a:p>
          <a:p>
            <a:pPr algn="l"/>
            <a:r>
              <a:rPr lang="en-US" sz="2400" b="1" dirty="0"/>
              <a:t>ground state of a hydrogen atom where the </a:t>
            </a:r>
            <a:r>
              <a:rPr lang="en-US" sz="2400" b="1" dirty="0" err="1"/>
              <a:t>spacial</a:t>
            </a:r>
            <a:r>
              <a:rPr lang="en-US" sz="2400" b="1" dirty="0"/>
              <a:t> </a:t>
            </a:r>
          </a:p>
          <a:p>
            <a:pPr algn="l"/>
            <a:r>
              <a:rPr lang="en-US" sz="2400" b="1" dirty="0"/>
              <a:t>part of the electron wave function is</a:t>
            </a:r>
          </a:p>
          <a:p>
            <a:pPr algn="l"/>
            <a:r>
              <a:rPr lang="en-US" sz="2400" b="1" dirty="0"/>
              <a:t>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ABA161D-A655-41C5-ADD1-85B9592E59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839829"/>
              </p:ext>
            </p:extLst>
          </p:nvPr>
        </p:nvGraphicFramePr>
        <p:xfrm>
          <a:off x="7940232" y="2916820"/>
          <a:ext cx="4030714" cy="1129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9" name="Equation" r:id="rId4" imgW="1676160" imgH="469800" progId="Equation.DSMT4">
                  <p:embed/>
                </p:oleObj>
              </mc:Choice>
              <mc:Fallback>
                <p:oleObj name="Equation" r:id="rId4" imgW="16761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40232" y="2916820"/>
                        <a:ext cx="4030714" cy="1129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0307BE93-3A2A-478B-A424-5A3AA071EC9E}"/>
              </a:ext>
            </a:extLst>
          </p:cNvPr>
          <p:cNvSpPr txBox="1"/>
          <p:nvPr/>
        </p:nvSpPr>
        <p:spPr>
          <a:xfrm>
            <a:off x="488997" y="4339082"/>
            <a:ext cx="112477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For this case, the first two terms of W</a:t>
            </a:r>
            <a:r>
              <a:rPr lang="en-US" sz="2400" b="1" baseline="-25000" dirty="0"/>
              <a:t>HF</a:t>
            </a:r>
            <a:r>
              <a:rPr lang="en-US" sz="2400" b="1" dirty="0"/>
              <a:t> do not contribute and the zero order wavefunction must include multiplicative contributions from eigenstates  of electron and nuclear spin 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B5FD868-E1DE-4042-A50D-E4FE9541EE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453931"/>
              </p:ext>
            </p:extLst>
          </p:nvPr>
        </p:nvGraphicFramePr>
        <p:xfrm>
          <a:off x="488997" y="5539411"/>
          <a:ext cx="666115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0" name="Equation" r:id="rId6" imgW="3619440" imgH="507960" progId="Equation.DSMT4">
                  <p:embed/>
                </p:oleObj>
              </mc:Choice>
              <mc:Fallback>
                <p:oleObj name="Equation" r:id="rId6" imgW="36194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8997" y="5539411"/>
                        <a:ext cx="6661150" cy="93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B2B4E16-8F79-46C4-A616-6EB608C354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632566"/>
              </p:ext>
            </p:extLst>
          </p:nvPr>
        </p:nvGraphicFramePr>
        <p:xfrm>
          <a:off x="7593016" y="5782576"/>
          <a:ext cx="4163004" cy="448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1" name="Equation" r:id="rId8" imgW="2120760" imgH="228600" progId="Equation.DSMT4">
                  <p:embed/>
                </p:oleObj>
              </mc:Choice>
              <mc:Fallback>
                <p:oleObj name="Equation" r:id="rId8" imgW="2120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93016" y="5782576"/>
                        <a:ext cx="4163004" cy="4487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97981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DB419EC-5C8D-48BF-B010-6A479B9689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9624F5F-3316-47F7-8B2B-0471C7976C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7EB11B2-64E3-4955-8B81-F4E69F14B7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8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6E28C31-9E5A-4F38-AF64-920FBF1FCC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265266"/>
              </p:ext>
            </p:extLst>
          </p:nvPr>
        </p:nvGraphicFramePr>
        <p:xfrm>
          <a:off x="452758" y="550138"/>
          <a:ext cx="11286484" cy="2980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3" name="Equation" r:id="rId3" imgW="4520880" imgH="1193760" progId="Equation.DSMT4">
                  <p:embed/>
                </p:oleObj>
              </mc:Choice>
              <mc:Fallback>
                <p:oleObj name="Equation" r:id="rId3" imgW="4520880" imgH="11937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C329F1A-6876-47F6-8226-C23B35F929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2758" y="550138"/>
                        <a:ext cx="11286484" cy="2980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7E54BE43-4852-4330-986A-BCE43652AFEE}"/>
              </a:ext>
            </a:extLst>
          </p:cNvPr>
          <p:cNvSpPr txBox="1"/>
          <p:nvPr/>
        </p:nvSpPr>
        <p:spPr>
          <a:xfrm>
            <a:off x="430192" y="3558206"/>
            <a:ext cx="113316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ince </a:t>
            </a:r>
            <a:r>
              <a:rPr lang="en-US" sz="2400" b="1" i="1" dirty="0"/>
              <a:t>s=1/2 </a:t>
            </a:r>
            <a:r>
              <a:rPr lang="en-US" sz="2400" b="1" dirty="0"/>
              <a:t>and </a:t>
            </a:r>
            <a:r>
              <a:rPr lang="en-US" sz="2400" b="1" i="1" dirty="0"/>
              <a:t>I=1/2</a:t>
            </a:r>
            <a:r>
              <a:rPr lang="en-US" sz="2400" b="1" dirty="0"/>
              <a:t>,  then there are 4  combinations of </a:t>
            </a:r>
            <a:r>
              <a:rPr lang="en-US" sz="2400" b="1" i="1" dirty="0" err="1"/>
              <a:t>m</a:t>
            </a:r>
            <a:r>
              <a:rPr lang="en-US" sz="2400" b="1" i="1" baseline="-25000" dirty="0" err="1"/>
              <a:t>s</a:t>
            </a:r>
            <a:r>
              <a:rPr lang="en-US" sz="2400" b="1" dirty="0"/>
              <a:t> and </a:t>
            </a:r>
            <a:r>
              <a:rPr lang="en-US" sz="2400" b="1" i="1" dirty="0" err="1"/>
              <a:t>m</a:t>
            </a:r>
            <a:r>
              <a:rPr lang="en-US" sz="2400" b="1" i="1" baseline="-25000" dirty="0" err="1"/>
              <a:t>I</a:t>
            </a:r>
            <a:r>
              <a:rPr lang="en-US" sz="2400" b="1" i="1" dirty="0"/>
              <a:t>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EC80736-8709-46C1-8692-830BBA59E3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037139"/>
              </p:ext>
            </p:extLst>
          </p:nvPr>
        </p:nvGraphicFramePr>
        <p:xfrm>
          <a:off x="1233547" y="4244030"/>
          <a:ext cx="5404042" cy="1751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4" name="Equation" r:id="rId5" imgW="3682800" imgH="1193760" progId="Equation.DSMT4">
                  <p:embed/>
                </p:oleObj>
              </mc:Choice>
              <mc:Fallback>
                <p:oleObj name="Equation" r:id="rId5" imgW="368280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3547" y="4244030"/>
                        <a:ext cx="5404042" cy="1751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68249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C984E75-8749-4826-9C41-B893023FD4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E993C88-49DE-4714-BA71-3D040CCA8A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6114E7-E001-401A-93A0-FEC9499C58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79CF64C-A788-4245-8C75-823EA548A9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501170"/>
              </p:ext>
            </p:extLst>
          </p:nvPr>
        </p:nvGraphicFramePr>
        <p:xfrm>
          <a:off x="111125" y="796925"/>
          <a:ext cx="10739438" cy="374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3" name="Equation" r:id="rId3" imgW="4076640" imgH="1422360" progId="Equation.DSMT4">
                  <p:embed/>
                </p:oleObj>
              </mc:Choice>
              <mc:Fallback>
                <p:oleObj name="Equation" r:id="rId3" imgW="407664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125" y="796925"/>
                        <a:ext cx="10739438" cy="374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BFC0454-B282-4735-A9E8-AA76947CF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893473"/>
              </p:ext>
            </p:extLst>
          </p:nvPr>
        </p:nvGraphicFramePr>
        <p:xfrm>
          <a:off x="1299961" y="2110760"/>
          <a:ext cx="3862348" cy="2636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4" name="Equation" r:id="rId5" imgW="1130040" imgH="939600" progId="Equation.DSMT4">
                  <p:embed/>
                </p:oleObj>
              </mc:Choice>
              <mc:Fallback>
                <p:oleObj name="Equation" r:id="rId5" imgW="113004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9961" y="2110760"/>
                        <a:ext cx="3862348" cy="2636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C8A8235-0681-41DB-84C5-42959DD723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257377"/>
              </p:ext>
            </p:extLst>
          </p:nvPr>
        </p:nvGraphicFramePr>
        <p:xfrm>
          <a:off x="5982609" y="1754096"/>
          <a:ext cx="5626372" cy="3349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5" name="Equation" r:id="rId7" imgW="2197080" imgH="1307880" progId="Equation.DSMT4">
                  <p:embed/>
                </p:oleObj>
              </mc:Choice>
              <mc:Fallback>
                <p:oleObj name="Equation" r:id="rId7" imgW="219708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82609" y="1754096"/>
                        <a:ext cx="5626372" cy="3349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745942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sz="2400" b="1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168</TotalTime>
  <Words>708</Words>
  <Application>Microsoft Office PowerPoint</Application>
  <PresentationFormat>Widescreen</PresentationFormat>
  <Paragraphs>158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3" baseType="lpstr">
      <vt:lpstr>Arial</vt:lpstr>
      <vt:lpstr>Calibri</vt:lpstr>
      <vt:lpstr>Calibri Light</vt:lpstr>
      <vt:lpstr>Symbo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lzwarth, Natalie</dc:creator>
  <cp:lastModifiedBy>Holzwarth, Natalie</cp:lastModifiedBy>
  <cp:revision>202</cp:revision>
  <dcterms:created xsi:type="dcterms:W3CDTF">2020-01-06T21:28:26Z</dcterms:created>
  <dcterms:modified xsi:type="dcterms:W3CDTF">2022-01-24T19:57:11Z</dcterms:modified>
</cp:coreProperties>
</file>